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3515" w:rsidRPr="0012075E" w:rsidRDefault="00DC5FF4" w:rsidP="00DC5FF4">
      <w:pPr>
        <w:spacing w:after="0"/>
        <w:rPr>
          <w:rFonts w:ascii="Arial" w:hAnsi="Arial" w:cs="Arial"/>
          <w:b/>
          <w:sz w:val="24"/>
          <w:szCs w:val="24"/>
        </w:rPr>
      </w:pPr>
      <w:r w:rsidRPr="0012075E">
        <w:rPr>
          <w:rFonts w:ascii="Arial" w:hAnsi="Arial" w:cs="Arial"/>
          <w:b/>
          <w:sz w:val="24"/>
          <w:szCs w:val="24"/>
        </w:rPr>
        <w:t>Math 231 – HW 4</w:t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</w:r>
      <w:r w:rsidRPr="0012075E">
        <w:rPr>
          <w:rFonts w:ascii="Arial" w:hAnsi="Arial" w:cs="Arial"/>
          <w:b/>
          <w:sz w:val="24"/>
          <w:szCs w:val="24"/>
        </w:rPr>
        <w:tab/>
        <w:t xml:space="preserve">Name: </w:t>
      </w:r>
      <w:r w:rsidR="00747C1D" w:rsidRPr="00747C1D">
        <w:rPr>
          <w:rFonts w:ascii="Arial" w:hAnsi="Arial" w:cs="Arial"/>
          <w:b/>
          <w:sz w:val="24"/>
          <w:szCs w:val="24"/>
          <w:u w:val="single"/>
        </w:rPr>
        <w:t>Troy</w:t>
      </w:r>
      <w:r w:rsidR="00747C1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747C1D" w:rsidRPr="00747C1D">
        <w:rPr>
          <w:rFonts w:ascii="Arial" w:hAnsi="Arial" w:cs="Arial"/>
          <w:b/>
          <w:sz w:val="24"/>
          <w:szCs w:val="24"/>
          <w:u w:val="single"/>
        </w:rPr>
        <w:t>Jeffery</w:t>
      </w:r>
    </w:p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DC5FF4" w:rsidRDefault="00DC5FF4" w:rsidP="008F01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pp 2</w:t>
      </w:r>
      <w:r w:rsidRPr="00DC5FF4">
        <w:rPr>
          <w:rFonts w:ascii="Arial" w:hAnsi="Arial" w:cs="Arial"/>
          <w:sz w:val="24"/>
          <w:szCs w:val="24"/>
          <w:vertAlign w:val="superscript"/>
        </w:rPr>
        <w:t>nd</w:t>
      </w:r>
      <w:r>
        <w:rPr>
          <w:rFonts w:ascii="Arial" w:hAnsi="Arial" w:cs="Arial"/>
          <w:sz w:val="24"/>
          <w:szCs w:val="24"/>
        </w:rPr>
        <w:t xml:space="preserve"> Ed.   2.3 </w:t>
      </w:r>
      <w:r w:rsidR="008F01B3">
        <w:rPr>
          <w:rFonts w:ascii="Arial" w:hAnsi="Arial" w:cs="Arial"/>
          <w:sz w:val="24"/>
          <w:szCs w:val="24"/>
        </w:rPr>
        <w:t xml:space="preserve">   </w:t>
      </w:r>
      <w:r w:rsidR="00E65BF1">
        <w:rPr>
          <w:rFonts w:ascii="Arial" w:hAnsi="Arial" w:cs="Arial"/>
          <w:sz w:val="24"/>
          <w:szCs w:val="24"/>
        </w:rPr>
        <w:t>2, 5 – 9, 11 – 14, 20, 21, 22, 26, 28</w:t>
      </w:r>
      <w:r>
        <w:rPr>
          <w:rFonts w:ascii="Arial" w:hAnsi="Arial" w:cs="Arial"/>
          <w:sz w:val="24"/>
          <w:szCs w:val="24"/>
        </w:rPr>
        <w:t>.</w:t>
      </w:r>
    </w:p>
    <w:p w:rsid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DC5FF4" w:rsidRDefault="00131E38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2)</w:t>
      </w:r>
      <w:r>
        <w:rPr>
          <w:rFonts w:ascii="Arial" w:hAnsi="Arial" w:cs="Arial"/>
          <w:sz w:val="24"/>
          <w:szCs w:val="24"/>
        </w:rPr>
        <w:tab/>
        <w:t xml:space="preserve">If an integer n equals 2k and </w:t>
      </w:r>
      <w:r w:rsidR="00171D32" w:rsidRPr="00171D32">
        <w:rPr>
          <w:rFonts w:ascii="Arial" w:hAnsi="Arial" w:cs="Arial"/>
          <w:position w:val="-4"/>
          <w:sz w:val="24"/>
          <w:szCs w:val="2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5" o:title=""/>
          </v:shape>
          <o:OLEObject Type="Embed" ProgID="Equation.DSMT4" ShapeID="_x0000_i1025" DrawAspect="Content" ObjectID="_1616623416" r:id="rId6"/>
        </w:object>
      </w:r>
      <w:r>
        <w:rPr>
          <w:rFonts w:ascii="Arial" w:eastAsiaTheme="minorEastAsia" w:hAnsi="Arial" w:cs="Arial"/>
          <w:sz w:val="24"/>
          <w:szCs w:val="24"/>
        </w:rPr>
        <w:t>, then n is even.</w:t>
      </w:r>
    </w:p>
    <w:p w:rsidR="00DC5FF4" w:rsidRDefault="00171D32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171D32">
        <w:rPr>
          <w:rFonts w:ascii="Arial" w:hAnsi="Arial" w:cs="Arial"/>
          <w:position w:val="-6"/>
          <w:sz w:val="24"/>
          <w:szCs w:val="24"/>
        </w:rPr>
        <w:object w:dxaOrig="840" w:dyaOrig="279">
          <v:shape id="_x0000_i1026" type="#_x0000_t75" style="width:42.75pt;height:13.5pt" o:ole="">
            <v:imagedata r:id="rId7" o:title=""/>
          </v:shape>
          <o:OLEObject Type="Embed" ProgID="Equation.DSMT4" ShapeID="_x0000_i1026" DrawAspect="Content" ObjectID="_1616623417" r:id="rId8"/>
        </w:object>
      </w:r>
      <w:r>
        <w:rPr>
          <w:rFonts w:ascii="Arial" w:hAnsi="Arial" w:cs="Arial"/>
          <w:sz w:val="24"/>
          <w:szCs w:val="24"/>
        </w:rPr>
        <w:t xml:space="preserve"> and 0 is an integer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 w:rsidR="00747C1D">
        <w:rPr>
          <w:rFonts w:ascii="Arial" w:hAnsi="Arial" w:cs="Arial"/>
          <w:sz w:val="24"/>
          <w:szCs w:val="24"/>
        </w:rPr>
        <w:t xml:space="preserve"> </w:t>
      </w:r>
      <w:r w:rsidR="00747C1D" w:rsidRPr="00747C1D">
        <w:rPr>
          <w:rFonts w:ascii="Arial" w:hAnsi="Arial" w:cs="Arial"/>
          <w:b/>
          <w:sz w:val="24"/>
          <w:szCs w:val="24"/>
          <w:u w:val="single"/>
        </w:rPr>
        <w:t>n is an even.</w:t>
      </w:r>
    </w:p>
    <w:p w:rsidR="00457A93" w:rsidRDefault="00457A93" w:rsidP="0012075E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5)</w:t>
      </w:r>
      <w:r>
        <w:rPr>
          <w:rFonts w:ascii="Arial" w:hAnsi="Arial" w:cs="Arial"/>
          <w:sz w:val="24"/>
          <w:szCs w:val="24"/>
        </w:rPr>
        <w:tab/>
        <w:t>All healthy people eat an apple a day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Harry does not eat an apple a day.</w:t>
      </w:r>
    </w:p>
    <w:p w:rsidR="00893357" w:rsidRDefault="00893357" w:rsidP="00893357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 w:rsidR="00747C1D">
        <w:rPr>
          <w:rFonts w:ascii="Arial" w:hAnsi="Arial" w:cs="Arial"/>
          <w:sz w:val="24"/>
          <w:szCs w:val="24"/>
        </w:rPr>
        <w:t xml:space="preserve"> </w:t>
      </w:r>
      <w:r w:rsidR="00747C1D" w:rsidRPr="00747C1D">
        <w:rPr>
          <w:rFonts w:ascii="Arial" w:hAnsi="Arial" w:cs="Arial"/>
          <w:b/>
          <w:sz w:val="24"/>
          <w:szCs w:val="24"/>
          <w:u w:val="single"/>
        </w:rPr>
        <w:t>Harry is not a healthy person.</w:t>
      </w:r>
    </w:p>
    <w:p w:rsidR="00457A93" w:rsidRDefault="00457A93" w:rsidP="0012075E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6)</w:t>
      </w:r>
      <w:r>
        <w:rPr>
          <w:rFonts w:ascii="Arial" w:hAnsi="Arial" w:cs="Arial"/>
          <w:sz w:val="24"/>
          <w:szCs w:val="24"/>
        </w:rPr>
        <w:tab/>
        <w:t>If a program is correct, then compilation does not produce error messages.</w:t>
      </w:r>
    </w:p>
    <w:p w:rsidR="00DC5FF4" w:rsidRDefault="00DC5FF4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Compilation of this program produces error messages.</w:t>
      </w:r>
    </w:p>
    <w:p w:rsidR="00457A93" w:rsidRDefault="00893357" w:rsidP="0012075E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∴</m:t>
        </m:r>
      </m:oMath>
      <w:r w:rsidR="00747C1D">
        <w:rPr>
          <w:rFonts w:ascii="Arial" w:hAnsi="Arial" w:cs="Arial"/>
          <w:sz w:val="24"/>
          <w:szCs w:val="24"/>
        </w:rPr>
        <w:t xml:space="preserve"> </w:t>
      </w:r>
      <w:r w:rsidR="00747C1D" w:rsidRPr="00747C1D">
        <w:rPr>
          <w:rFonts w:ascii="Arial" w:hAnsi="Arial" w:cs="Arial"/>
          <w:b/>
          <w:sz w:val="24"/>
          <w:szCs w:val="24"/>
          <w:u w:val="single"/>
        </w:rPr>
        <w:t>The program is not correct.</w:t>
      </w:r>
    </w:p>
    <w:p w:rsid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372CBD" w:rsidRDefault="00372CBD" w:rsidP="00DC5FF4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596"/>
        <w:gridCol w:w="3335"/>
        <w:gridCol w:w="1044"/>
        <w:gridCol w:w="3242"/>
        <w:gridCol w:w="2573"/>
      </w:tblGrid>
      <w:tr w:rsidR="006B45EF" w:rsidRPr="00413427" w:rsidTr="00007C02">
        <w:tc>
          <w:tcPr>
            <w:tcW w:w="596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35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6B45EF" w:rsidRPr="00413427" w:rsidRDefault="006B45EF" w:rsidP="00007C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Valid or Invalid?</w:t>
            </w:r>
          </w:p>
        </w:tc>
        <w:tc>
          <w:tcPr>
            <w:tcW w:w="3242" w:type="dxa"/>
          </w:tcPr>
          <w:p w:rsidR="006B45EF" w:rsidRPr="00413427" w:rsidRDefault="006B45EF" w:rsidP="00DC5FF4">
            <w:p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13427">
              <w:rPr>
                <w:rFonts w:ascii="Arial" w:hAnsi="Arial" w:cs="Arial"/>
                <w:sz w:val="20"/>
                <w:szCs w:val="20"/>
                <w:u w:val="single"/>
              </w:rPr>
              <w:t>Justify your answer!</w:t>
            </w:r>
          </w:p>
          <w:p w:rsidR="006B45EF" w:rsidRPr="00413427" w:rsidRDefault="006B45EF" w:rsidP="00E7199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 xml:space="preserve">Summarize the argument using symbols.   </w:t>
            </w:r>
          </w:p>
          <w:p w:rsidR="006B45EF" w:rsidRPr="00413427" w:rsidRDefault="006B45EF" w:rsidP="006B45EF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73" w:type="dxa"/>
          </w:tcPr>
          <w:p w:rsidR="006B45EF" w:rsidRPr="00413427" w:rsidRDefault="006B45EF" w:rsidP="006B45E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 xml:space="preserve">If the argument is valid, say if it is by the conditional or the contrapositive.   </w:t>
            </w:r>
          </w:p>
          <w:p w:rsidR="006B45EF" w:rsidRPr="00413427" w:rsidRDefault="006B45EF" w:rsidP="006B45EF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If it’s invalid, say if it is the inverse error or the converse error.</w:t>
            </w:r>
          </w:p>
        </w:tc>
      </w:tr>
      <w:tr w:rsidR="002A5623" w:rsidTr="00007C02">
        <w:trPr>
          <w:trHeight w:val="1940"/>
        </w:trPr>
        <w:tc>
          <w:tcPr>
            <w:tcW w:w="596" w:type="dxa"/>
          </w:tcPr>
          <w:p w:rsidR="002A5623" w:rsidRDefault="002A5623" w:rsidP="00DC5FF4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7)</w:t>
            </w:r>
          </w:p>
        </w:tc>
        <w:tc>
          <w:tcPr>
            <w:tcW w:w="3335" w:type="dxa"/>
          </w:tcPr>
          <w:p w:rsidR="002A5623" w:rsidRDefault="002A5623" w:rsidP="00B1029B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healthy people eat on apple a day.</w:t>
            </w:r>
          </w:p>
          <w:p w:rsidR="002A5623" w:rsidRDefault="002A5623" w:rsidP="00B1029B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elen eats an apple a day.</w:t>
            </w:r>
          </w:p>
          <w:p w:rsidR="002A5623" w:rsidRDefault="002A5623" w:rsidP="00B1029B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Helen is a healthy person.</w:t>
            </w:r>
          </w:p>
          <w:p w:rsidR="002A5623" w:rsidRDefault="002A5623" w:rsidP="00DC5FF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3242" w:type="dxa"/>
          </w:tcPr>
          <w:p w:rsidR="002A5623" w:rsidRDefault="002A5623" w:rsidP="00DC5FF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: healthy, and A(x)</w:t>
            </w:r>
            <w:r w:rsidRPr="00F6621E">
              <w:rPr>
                <w:rFonts w:ascii="Arial" w:hAnsi="Arial" w:cs="Arial"/>
                <w:sz w:val="20"/>
                <w:szCs w:val="20"/>
              </w:rPr>
              <w:t>: eats apples.</w:t>
            </w:r>
          </w:p>
          <w:p w:rsidR="002A5623" w:rsidRDefault="002A5623" w:rsidP="00DC5FF4">
            <w:pPr>
              <w:rPr>
                <w:rFonts w:ascii="Arial" w:hAnsi="Arial" w:cs="Arial"/>
                <w:sz w:val="20"/>
                <w:szCs w:val="20"/>
              </w:rPr>
            </w:pP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H(x) =&gt; A(x)</w:t>
            </w: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A(Helen)</w:t>
            </w:r>
          </w:p>
          <w:p w:rsidR="002A5623" w:rsidRPr="00747C1D" w:rsidRDefault="002A5623" w:rsidP="002A5623">
            <w:pPr>
              <w:rPr>
                <w:rFonts w:ascii="Arial" w:hAnsi="Arial" w:cs="Arial"/>
                <w:sz w:val="20"/>
                <w:szCs w:val="20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 xml:space="preserve"> H(Helen)</w:t>
            </w:r>
          </w:p>
        </w:tc>
        <w:tc>
          <w:tcPr>
            <w:tcW w:w="2573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onverse</w:t>
            </w:r>
            <w:r w:rsidR="00DC325C">
              <w:rPr>
                <w:rFonts w:ascii="Arial" w:hAnsi="Arial" w:cs="Arial"/>
                <w:b/>
                <w:sz w:val="20"/>
                <w:szCs w:val="20"/>
              </w:rPr>
              <w:t xml:space="preserve"> Error</w:t>
            </w:r>
          </w:p>
        </w:tc>
      </w:tr>
      <w:tr w:rsidR="002A5623" w:rsidTr="00007C02">
        <w:trPr>
          <w:trHeight w:val="1876"/>
        </w:trPr>
        <w:tc>
          <w:tcPr>
            <w:tcW w:w="596" w:type="dxa"/>
          </w:tcPr>
          <w:p w:rsidR="002A5623" w:rsidRDefault="002A5623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8)</w:t>
            </w:r>
          </w:p>
        </w:tc>
        <w:tc>
          <w:tcPr>
            <w:tcW w:w="3335" w:type="dxa"/>
          </w:tcPr>
          <w:p w:rsidR="002A5623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freshmen take writing.</w:t>
            </w:r>
          </w:p>
          <w:p w:rsidR="002A5623" w:rsidRDefault="002A5623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roline is a freshman.</w:t>
            </w:r>
          </w:p>
          <w:p w:rsidR="002A5623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Caroline must take writing.</w:t>
            </w:r>
          </w:p>
          <w:p w:rsidR="002A5623" w:rsidRDefault="002A5623" w:rsidP="00E275E1">
            <w:pPr>
              <w:rPr>
                <w:rFonts w:ascii="Arial" w:hAnsi="Arial" w:cs="Arial"/>
                <w:sz w:val="24"/>
                <w:szCs w:val="24"/>
              </w:rPr>
            </w:pPr>
          </w:p>
          <w:p w:rsidR="002A5623" w:rsidRDefault="002A5623" w:rsidP="00E275E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Valid</w:t>
            </w:r>
          </w:p>
        </w:tc>
        <w:tc>
          <w:tcPr>
            <w:tcW w:w="3242" w:type="dxa"/>
          </w:tcPr>
          <w:p w:rsidR="002A5623" w:rsidRDefault="002A5623" w:rsidP="00E275E1">
            <w:pPr>
              <w:rPr>
                <w:rFonts w:ascii="Arial" w:hAnsi="Arial" w:cs="Arial"/>
                <w:sz w:val="20"/>
                <w:szCs w:val="20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>Let</w:t>
            </w:r>
            <w:r>
              <w:rPr>
                <w:rFonts w:ascii="Arial" w:hAnsi="Arial" w:cs="Arial"/>
                <w:sz w:val="20"/>
                <w:szCs w:val="20"/>
              </w:rPr>
              <w:t xml:space="preserve"> F(x): is a freshman, and W(x): takes writing.</w:t>
            </w:r>
          </w:p>
          <w:p w:rsidR="002A5623" w:rsidRDefault="002A5623" w:rsidP="00E275E1">
            <w:pPr>
              <w:rPr>
                <w:rFonts w:ascii="Arial" w:hAnsi="Arial" w:cs="Arial"/>
                <w:sz w:val="20"/>
                <w:szCs w:val="20"/>
              </w:rPr>
            </w:pP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F(x) =&gt; W(x)</w:t>
            </w: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F(Caroline)</w:t>
            </w:r>
          </w:p>
          <w:p w:rsidR="002A5623" w:rsidRPr="00747C1D" w:rsidRDefault="002A5623" w:rsidP="002A5623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 xml:space="preserve"> W(Caroline)</w:t>
            </w:r>
          </w:p>
        </w:tc>
        <w:tc>
          <w:tcPr>
            <w:tcW w:w="2573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onditional</w:t>
            </w:r>
          </w:p>
        </w:tc>
      </w:tr>
      <w:tr w:rsidR="002A5623" w:rsidTr="00007C02">
        <w:trPr>
          <w:trHeight w:val="2080"/>
        </w:trPr>
        <w:tc>
          <w:tcPr>
            <w:tcW w:w="596" w:type="dxa"/>
          </w:tcPr>
          <w:p w:rsidR="002A5623" w:rsidRDefault="002A5623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9)</w:t>
            </w:r>
          </w:p>
        </w:tc>
        <w:tc>
          <w:tcPr>
            <w:tcW w:w="3335" w:type="dxa"/>
          </w:tcPr>
          <w:p w:rsidR="002A5623" w:rsidRPr="00413427" w:rsidRDefault="002A5623" w:rsidP="00E275E1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All healthy people eat on apple a day.</w:t>
            </w:r>
          </w:p>
          <w:p w:rsidR="002A5623" w:rsidRPr="00413427" w:rsidRDefault="002A5623" w:rsidP="00E275E1">
            <w:pPr>
              <w:spacing w:line="360" w:lineRule="auto"/>
              <w:rPr>
                <w:rFonts w:ascii="Arial" w:eastAsiaTheme="minorEastAsia" w:hAnsi="Arial" w:cs="Arial"/>
                <w:sz w:val="20"/>
                <w:szCs w:val="20"/>
              </w:rPr>
            </w:pPr>
            <w:r w:rsidRPr="00413427">
              <w:rPr>
                <w:rFonts w:ascii="Arial" w:hAnsi="Arial" w:cs="Arial"/>
                <w:sz w:val="20"/>
                <w:szCs w:val="20"/>
              </w:rPr>
              <w:t>Herbert is not a healthy person</w:t>
            </w:r>
          </w:p>
          <w:p w:rsidR="002A5623" w:rsidRDefault="002A5623" w:rsidP="00413427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∴</m:t>
              </m:r>
            </m:oMath>
            <w:r w:rsidRPr="00413427">
              <w:rPr>
                <w:rFonts w:ascii="Arial" w:hAnsi="Arial" w:cs="Arial"/>
                <w:sz w:val="20"/>
                <w:szCs w:val="20"/>
              </w:rPr>
              <w:t xml:space="preserve"> Herbert does not eat an apple a day.</w:t>
            </w:r>
          </w:p>
          <w:p w:rsidR="002A5623" w:rsidRPr="00413427" w:rsidRDefault="002A5623" w:rsidP="00413427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3242" w:type="dxa"/>
          </w:tcPr>
          <w:p w:rsidR="002A5623" w:rsidRDefault="002A5623" w:rsidP="00E275E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: healthy, and A(x)</w:t>
            </w:r>
            <w:r w:rsidRPr="00F6621E">
              <w:rPr>
                <w:rFonts w:ascii="Arial" w:hAnsi="Arial" w:cs="Arial"/>
                <w:sz w:val="20"/>
                <w:szCs w:val="20"/>
              </w:rPr>
              <w:t>: eats apples.</w:t>
            </w:r>
          </w:p>
          <w:p w:rsidR="002A5623" w:rsidRDefault="002A5623" w:rsidP="00E275E1">
            <w:pPr>
              <w:rPr>
                <w:rFonts w:ascii="Arial" w:hAnsi="Arial" w:cs="Arial"/>
                <w:sz w:val="20"/>
                <w:szCs w:val="20"/>
              </w:rPr>
            </w:pP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H(x) =&gt; A(x)</w:t>
            </w:r>
          </w:p>
          <w:p w:rsidR="002A5623" w:rsidRPr="002A5623" w:rsidRDefault="002A5623" w:rsidP="002A562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~H(Herbert)</w:t>
            </w:r>
          </w:p>
          <w:p w:rsidR="002A5623" w:rsidRPr="00747C1D" w:rsidRDefault="002A5623" w:rsidP="002A5623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>~A(Herbert)</w:t>
            </w:r>
          </w:p>
        </w:tc>
        <w:tc>
          <w:tcPr>
            <w:tcW w:w="2573" w:type="dxa"/>
            <w:vAlign w:val="center"/>
          </w:tcPr>
          <w:p w:rsidR="002A5623" w:rsidRPr="002A5623" w:rsidRDefault="002A5623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Inverse</w:t>
            </w:r>
            <w:r w:rsidR="00DC325C">
              <w:rPr>
                <w:rFonts w:ascii="Arial" w:hAnsi="Arial" w:cs="Arial"/>
                <w:b/>
                <w:sz w:val="20"/>
                <w:szCs w:val="20"/>
              </w:rPr>
              <w:t xml:space="preserve"> Error</w:t>
            </w:r>
          </w:p>
        </w:tc>
      </w:tr>
    </w:tbl>
    <w:p w:rsidR="002476C0" w:rsidRDefault="002476C0">
      <w:r>
        <w:br w:type="page"/>
      </w: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643"/>
        <w:gridCol w:w="3493"/>
        <w:gridCol w:w="977"/>
        <w:gridCol w:w="2954"/>
        <w:gridCol w:w="2723"/>
      </w:tblGrid>
      <w:tr w:rsidR="006B45EF" w:rsidTr="00007C02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(11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cheaters sit in the back row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eorge sits in the back row.</w:t>
            </w:r>
          </w:p>
          <w:p w:rsidR="006B45EF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6B45EF">
              <w:rPr>
                <w:rFonts w:ascii="Arial" w:hAnsi="Arial" w:cs="Arial"/>
                <w:sz w:val="24"/>
                <w:szCs w:val="24"/>
              </w:rPr>
              <w:t xml:space="preserve"> George is a cheater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C(x): is cheater, and B(x)</w:t>
            </w:r>
            <w:r>
              <w:rPr>
                <w:rFonts w:ascii="Arial" w:hAnsi="Arial" w:cs="Arial"/>
                <w:sz w:val="20"/>
                <w:szCs w:val="20"/>
              </w:rPr>
              <w:t>: sits in back row.</w:t>
            </w:r>
          </w:p>
          <w:p w:rsidR="002A5623" w:rsidRDefault="002A5623" w:rsidP="00F6621E">
            <w:pPr>
              <w:rPr>
                <w:rFonts w:ascii="Arial" w:hAnsi="Arial" w:cs="Arial"/>
                <w:sz w:val="20"/>
                <w:szCs w:val="20"/>
              </w:rPr>
            </w:pPr>
          </w:p>
          <w:p w:rsidR="009E431D" w:rsidRPr="002A5623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(x)=&gt;B(x)</w:t>
            </w:r>
          </w:p>
          <w:p w:rsidR="009E431D" w:rsidRPr="002A5623" w:rsidRDefault="00DC325C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B</w:t>
            </w:r>
            <w:r w:rsidR="009E431D" w:rsidRPr="002A5623">
              <w:rPr>
                <w:rFonts w:ascii="Arial" w:hAnsi="Arial" w:cs="Arial"/>
                <w:b/>
                <w:sz w:val="20"/>
                <w:szCs w:val="20"/>
              </w:rPr>
              <w:t>(George)</w:t>
            </w:r>
          </w:p>
          <w:p w:rsidR="00747C1D" w:rsidRPr="00747C1D" w:rsidRDefault="002A5623" w:rsidP="00F6621E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C</m:t>
              </m:r>
            </m:oMath>
            <w:r w:rsidR="009E431D"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>(George)</w:t>
            </w:r>
          </w:p>
        </w:tc>
        <w:tc>
          <w:tcPr>
            <w:tcW w:w="2780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onverse</w:t>
            </w:r>
            <w:r w:rsidR="00DC325C">
              <w:rPr>
                <w:rFonts w:ascii="Arial" w:hAnsi="Arial" w:cs="Arial"/>
                <w:b/>
                <w:sz w:val="20"/>
                <w:szCs w:val="20"/>
              </w:rPr>
              <w:t xml:space="preserve"> Error</w:t>
            </w:r>
          </w:p>
        </w:tc>
      </w:tr>
      <w:tr w:rsidR="006B45EF" w:rsidTr="00007C02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2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honest people pay their taxes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arth is not honest.</w:t>
            </w:r>
          </w:p>
          <w:p w:rsidR="006B45EF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6B45EF">
              <w:rPr>
                <w:rFonts w:ascii="Arial" w:hAnsi="Arial" w:cs="Arial"/>
                <w:sz w:val="24"/>
                <w:szCs w:val="24"/>
              </w:rPr>
              <w:t xml:space="preserve"> Darth does not pay his taxes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2991" w:type="dxa"/>
          </w:tcPr>
          <w:p w:rsidR="006B45EF" w:rsidRDefault="002D6A9A" w:rsidP="00F6621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et H(x)</w:t>
            </w:r>
            <w:r w:rsidR="006B45EF" w:rsidRPr="00F6621E">
              <w:rPr>
                <w:rFonts w:ascii="Arial" w:hAnsi="Arial" w:cs="Arial"/>
                <w:sz w:val="20"/>
                <w:szCs w:val="20"/>
              </w:rPr>
              <w:t>: h</w:t>
            </w:r>
            <w:r>
              <w:rPr>
                <w:rFonts w:ascii="Arial" w:hAnsi="Arial" w:cs="Arial"/>
                <w:sz w:val="20"/>
                <w:szCs w:val="20"/>
              </w:rPr>
              <w:t>onest, and T(x)</w:t>
            </w:r>
            <w:r w:rsidR="006B45EF">
              <w:rPr>
                <w:rFonts w:ascii="Arial" w:hAnsi="Arial" w:cs="Arial"/>
                <w:sz w:val="20"/>
                <w:szCs w:val="20"/>
              </w:rPr>
              <w:t>: pays taxes</w:t>
            </w:r>
          </w:p>
          <w:p w:rsidR="002A5623" w:rsidRDefault="002A5623" w:rsidP="00F6621E">
            <w:pPr>
              <w:rPr>
                <w:rFonts w:ascii="Arial" w:hAnsi="Arial" w:cs="Arial"/>
                <w:sz w:val="20"/>
                <w:szCs w:val="20"/>
              </w:rPr>
            </w:pPr>
          </w:p>
          <w:p w:rsidR="009E431D" w:rsidRPr="00007C02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07C02">
              <w:rPr>
                <w:rFonts w:ascii="Arial" w:hAnsi="Arial" w:cs="Arial"/>
                <w:b/>
                <w:sz w:val="20"/>
                <w:szCs w:val="20"/>
              </w:rPr>
              <w:t>H(x) =&gt; T(x)</w:t>
            </w:r>
          </w:p>
          <w:p w:rsidR="009E431D" w:rsidRPr="00007C02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07C02">
              <w:rPr>
                <w:rFonts w:ascii="Arial" w:hAnsi="Arial" w:cs="Arial"/>
                <w:b/>
                <w:sz w:val="20"/>
                <w:szCs w:val="20"/>
              </w:rPr>
              <w:t>~H(Darth)</w:t>
            </w:r>
          </w:p>
          <w:p w:rsidR="00747C1D" w:rsidRPr="00747C1D" w:rsidRDefault="002A5623" w:rsidP="00F6621E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9E431D"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 xml:space="preserve"> ~T(Darth)</w:t>
            </w:r>
          </w:p>
        </w:tc>
        <w:tc>
          <w:tcPr>
            <w:tcW w:w="2780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onverse</w:t>
            </w:r>
            <w:r w:rsidR="00DC325C">
              <w:rPr>
                <w:rFonts w:ascii="Arial" w:hAnsi="Arial" w:cs="Arial"/>
                <w:b/>
                <w:sz w:val="20"/>
                <w:szCs w:val="20"/>
              </w:rPr>
              <w:t xml:space="preserve"> Error</w:t>
            </w:r>
          </w:p>
        </w:tc>
      </w:tr>
      <w:tr w:rsidR="006B45EF" w:rsidTr="00007C02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3)</w:t>
            </w:r>
          </w:p>
        </w:tc>
        <w:tc>
          <w:tcPr>
            <w:tcW w:w="3574" w:type="dxa"/>
          </w:tcPr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or all students x, if x studies discrete math, then x is good at logic.</w:t>
            </w:r>
          </w:p>
          <w:p w:rsidR="006B45EF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awn studies discrete math.</w:t>
            </w:r>
          </w:p>
          <w:p w:rsidR="006B45EF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6B45EF">
              <w:rPr>
                <w:rFonts w:ascii="Arial" w:hAnsi="Arial" w:cs="Arial"/>
                <w:sz w:val="24"/>
                <w:szCs w:val="24"/>
              </w:rPr>
              <w:t xml:space="preserve"> Dawn is good at logic.</w:t>
            </w:r>
          </w:p>
          <w:p w:rsidR="006B45EF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Valid</w:t>
            </w: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D(x): discrete math, and G(x)</w:t>
            </w:r>
            <w:r>
              <w:rPr>
                <w:rFonts w:ascii="Arial" w:hAnsi="Arial" w:cs="Arial"/>
                <w:sz w:val="20"/>
                <w:szCs w:val="20"/>
              </w:rPr>
              <w:t>: good at logic</w:t>
            </w:r>
          </w:p>
          <w:p w:rsidR="002A5623" w:rsidRDefault="002A5623" w:rsidP="00F6621E">
            <w:pPr>
              <w:rPr>
                <w:rFonts w:ascii="Arial" w:hAnsi="Arial" w:cs="Arial"/>
                <w:sz w:val="20"/>
                <w:szCs w:val="20"/>
              </w:rPr>
            </w:pPr>
          </w:p>
          <w:p w:rsidR="009E431D" w:rsidRPr="002A5623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D(x) =&gt; G(x)</w:t>
            </w:r>
          </w:p>
          <w:p w:rsidR="009E431D" w:rsidRPr="002A5623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D(Dawn)</w:t>
            </w:r>
          </w:p>
          <w:p w:rsidR="00747C1D" w:rsidRPr="00747C1D" w:rsidRDefault="002A5623" w:rsidP="00F6621E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9E431D"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 xml:space="preserve"> G(Dawn)</w:t>
            </w:r>
          </w:p>
        </w:tc>
        <w:tc>
          <w:tcPr>
            <w:tcW w:w="2780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Conditional</w:t>
            </w:r>
          </w:p>
        </w:tc>
      </w:tr>
      <w:tr w:rsidR="006B45EF" w:rsidTr="00007C02">
        <w:tc>
          <w:tcPr>
            <w:tcW w:w="643" w:type="dxa"/>
          </w:tcPr>
          <w:p w:rsidR="006B45EF" w:rsidRDefault="006B45EF" w:rsidP="00E275E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4)</w:t>
            </w:r>
          </w:p>
        </w:tc>
        <w:tc>
          <w:tcPr>
            <w:tcW w:w="3574" w:type="dxa"/>
          </w:tcPr>
          <w:p w:rsidR="006B45EF" w:rsidRPr="00372CBD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372CBD">
              <w:rPr>
                <w:rFonts w:ascii="Arial" w:hAnsi="Arial" w:cs="Arial"/>
                <w:sz w:val="24"/>
                <w:szCs w:val="24"/>
              </w:rPr>
              <w:t>If compilation produces error messages, then the program is not correct.</w:t>
            </w:r>
          </w:p>
          <w:p w:rsidR="006B45EF" w:rsidRPr="00372CBD" w:rsidRDefault="006B45EF" w:rsidP="00E275E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372CBD">
              <w:rPr>
                <w:rFonts w:ascii="Arial" w:hAnsi="Arial" w:cs="Arial"/>
                <w:sz w:val="24"/>
                <w:szCs w:val="24"/>
              </w:rPr>
              <w:t>Compilation of this program did not produce error messages.</w:t>
            </w:r>
          </w:p>
          <w:p w:rsidR="006B45EF" w:rsidRPr="00372CBD" w:rsidRDefault="002A5623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6B45EF" w:rsidRPr="00372CBD">
              <w:rPr>
                <w:rFonts w:ascii="Arial" w:hAnsi="Arial" w:cs="Arial"/>
                <w:sz w:val="24"/>
                <w:szCs w:val="24"/>
              </w:rPr>
              <w:t xml:space="preserve"> Program is correct.</w:t>
            </w:r>
          </w:p>
          <w:p w:rsidR="006B45EF" w:rsidRPr="00372CBD" w:rsidRDefault="006B45EF" w:rsidP="00E275E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2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2991" w:type="dxa"/>
          </w:tcPr>
          <w:p w:rsidR="006B45EF" w:rsidRDefault="006B45EF" w:rsidP="00F6621E">
            <w:pPr>
              <w:rPr>
                <w:rFonts w:ascii="Arial" w:hAnsi="Arial" w:cs="Arial"/>
                <w:sz w:val="20"/>
                <w:szCs w:val="20"/>
              </w:rPr>
            </w:pPr>
            <w:r w:rsidRPr="00F6621E">
              <w:rPr>
                <w:rFonts w:ascii="Arial" w:hAnsi="Arial" w:cs="Arial"/>
                <w:sz w:val="20"/>
                <w:szCs w:val="20"/>
              </w:rPr>
              <w:t xml:space="preserve">Let </w:t>
            </w:r>
            <w:r w:rsidR="002D6A9A">
              <w:rPr>
                <w:rFonts w:ascii="Arial" w:hAnsi="Arial" w:cs="Arial"/>
                <w:sz w:val="20"/>
                <w:szCs w:val="20"/>
              </w:rPr>
              <w:t>E(x): errors, and C(x)</w:t>
            </w:r>
            <w:r>
              <w:rPr>
                <w:rFonts w:ascii="Arial" w:hAnsi="Arial" w:cs="Arial"/>
                <w:sz w:val="20"/>
                <w:szCs w:val="20"/>
              </w:rPr>
              <w:t>: correct.</w:t>
            </w:r>
          </w:p>
          <w:p w:rsidR="002A5623" w:rsidRDefault="002A5623" w:rsidP="00F6621E">
            <w:pPr>
              <w:rPr>
                <w:rFonts w:ascii="Arial" w:hAnsi="Arial" w:cs="Arial"/>
                <w:sz w:val="20"/>
                <w:szCs w:val="20"/>
              </w:rPr>
            </w:pPr>
          </w:p>
          <w:p w:rsidR="009E431D" w:rsidRPr="002A5623" w:rsidRDefault="009E431D" w:rsidP="00F662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E(x) =&gt; ~D(x)</w:t>
            </w:r>
          </w:p>
          <w:p w:rsidR="009E431D" w:rsidRPr="002A5623" w:rsidRDefault="009E431D" w:rsidP="009E431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~E(</w:t>
            </w:r>
            <w:proofErr w:type="spellStart"/>
            <w:r w:rsidR="00DC325C">
              <w:rPr>
                <w:rFonts w:ascii="Arial" w:hAnsi="Arial" w:cs="Arial"/>
                <w:b/>
                <w:sz w:val="20"/>
                <w:szCs w:val="20"/>
              </w:rPr>
              <w:t>ThisProgram</w:t>
            </w:r>
            <w:proofErr w:type="spellEnd"/>
            <w:r w:rsidRPr="002A5623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  <w:p w:rsidR="00747C1D" w:rsidRPr="00747C1D" w:rsidRDefault="002A5623" w:rsidP="009E431D">
            <w:pPr>
              <w:rPr>
                <w:rFonts w:ascii="Arial" w:hAnsi="Arial" w:cs="Arial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9E431D"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 xml:space="preserve"> C(</w:t>
            </w:r>
            <w:proofErr w:type="spellStart"/>
            <w:r w:rsidR="00DC325C">
              <w:rPr>
                <w:rFonts w:ascii="Arial" w:eastAsiaTheme="minorEastAsia" w:hAnsi="Arial" w:cs="Arial"/>
                <w:b/>
                <w:sz w:val="24"/>
                <w:szCs w:val="24"/>
              </w:rPr>
              <w:t>ThisProgram</w:t>
            </w:r>
            <w:proofErr w:type="spellEnd"/>
            <w:r w:rsidR="009E431D" w:rsidRPr="002A5623">
              <w:rPr>
                <w:rFonts w:ascii="Arial" w:eastAsiaTheme="minorEastAsia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2780" w:type="dxa"/>
            <w:vAlign w:val="center"/>
          </w:tcPr>
          <w:p w:rsidR="006B45EF" w:rsidRPr="002A5623" w:rsidRDefault="009E431D" w:rsidP="00007C0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A5623">
              <w:rPr>
                <w:rFonts w:ascii="Arial" w:hAnsi="Arial" w:cs="Arial"/>
                <w:b/>
                <w:sz w:val="20"/>
                <w:szCs w:val="20"/>
              </w:rPr>
              <w:t>Inverse</w:t>
            </w:r>
            <w:r w:rsidR="00DC325C">
              <w:rPr>
                <w:rFonts w:ascii="Arial" w:hAnsi="Arial" w:cs="Arial"/>
                <w:b/>
                <w:sz w:val="20"/>
                <w:szCs w:val="20"/>
              </w:rPr>
              <w:t xml:space="preserve"> Error</w:t>
            </w:r>
          </w:p>
        </w:tc>
      </w:tr>
    </w:tbl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11026" w:type="dxa"/>
        <w:tblLook w:val="04A0" w:firstRow="1" w:lastRow="0" w:firstColumn="1" w:lastColumn="0" w:noHBand="0" w:noVBand="1"/>
      </w:tblPr>
      <w:tblGrid>
        <w:gridCol w:w="777"/>
        <w:gridCol w:w="1604"/>
        <w:gridCol w:w="1158"/>
        <w:gridCol w:w="6066"/>
        <w:gridCol w:w="1421"/>
      </w:tblGrid>
      <w:tr w:rsidR="00007C02" w:rsidRPr="00EA0842" w:rsidTr="00007C02">
        <w:tc>
          <w:tcPr>
            <w:tcW w:w="774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96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2D6A9A" w:rsidP="00007C0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A5623">
              <w:rPr>
                <w:rFonts w:ascii="Arial" w:hAnsi="Arial" w:cs="Arial"/>
                <w:sz w:val="20"/>
                <w:szCs w:val="20"/>
              </w:rPr>
              <w:t>Valid or Invalid?</w:t>
            </w:r>
          </w:p>
        </w:tc>
        <w:tc>
          <w:tcPr>
            <w:tcW w:w="6033" w:type="dxa"/>
          </w:tcPr>
          <w:p w:rsidR="002D6A9A" w:rsidRPr="00EA0842" w:rsidRDefault="002D6A9A" w:rsidP="00D43C71">
            <w:p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EA0842">
              <w:rPr>
                <w:rFonts w:ascii="Arial" w:hAnsi="Arial" w:cs="Arial"/>
                <w:sz w:val="20"/>
                <w:szCs w:val="20"/>
                <w:u w:val="single"/>
              </w:rPr>
              <w:t>Justify your answer!</w:t>
            </w:r>
          </w:p>
          <w:p w:rsidR="002D6A9A" w:rsidRPr="00EA0842" w:rsidRDefault="002D6A9A" w:rsidP="002D6A9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EA0842">
              <w:rPr>
                <w:rFonts w:ascii="Arial" w:hAnsi="Arial" w:cs="Arial"/>
                <w:sz w:val="20"/>
                <w:szCs w:val="20"/>
              </w:rPr>
              <w:t xml:space="preserve">Summarize the argument by drawing a diagram.   </w:t>
            </w:r>
          </w:p>
        </w:tc>
        <w:tc>
          <w:tcPr>
            <w:tcW w:w="1414" w:type="dxa"/>
          </w:tcPr>
          <w:p w:rsidR="002D6A9A" w:rsidRPr="002A5623" w:rsidRDefault="002D6A9A" w:rsidP="002D6A9A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2A5623">
              <w:rPr>
                <w:rFonts w:ascii="Arial" w:hAnsi="Arial" w:cs="Arial"/>
                <w:sz w:val="20"/>
                <w:szCs w:val="20"/>
              </w:rPr>
              <w:t>If the argument is invalid, explain why.</w:t>
            </w:r>
          </w:p>
        </w:tc>
      </w:tr>
      <w:tr w:rsidR="00007C02" w:rsidTr="00007C02">
        <w:tc>
          <w:tcPr>
            <w:tcW w:w="77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(20a)</w:t>
            </w:r>
          </w:p>
        </w:tc>
        <w:tc>
          <w:tcPr>
            <w:tcW w:w="1596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ogs are carnivorous.</w:t>
            </w:r>
          </w:p>
          <w:p w:rsidR="002D6A9A" w:rsidRDefault="002D6A9A" w:rsidP="00D43C7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elix is not a dog.</w:t>
            </w:r>
          </w:p>
          <w:p w:rsidR="002D6A9A" w:rsidRDefault="002A5623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2D6A9A">
              <w:rPr>
                <w:rFonts w:ascii="Arial" w:hAnsi="Arial" w:cs="Arial"/>
                <w:sz w:val="24"/>
                <w:szCs w:val="24"/>
              </w:rPr>
              <w:t xml:space="preserve"> Felix is not carnivorous.</w:t>
            </w: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0A09A3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6033" w:type="dxa"/>
          </w:tcPr>
          <w:p w:rsidR="002D6A9A" w:rsidRDefault="000A09A3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7A536B7" wp14:editId="0B134895">
                  <wp:extent cx="3714750" cy="33432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9294" cy="3347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4" w:type="dxa"/>
          </w:tcPr>
          <w:p w:rsidR="002A5623" w:rsidRPr="002A5623" w:rsidRDefault="000A09A3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 xml:space="preserve">Inverse Error; </w:t>
            </w:r>
          </w:p>
          <w:p w:rsidR="002A5623" w:rsidRPr="002A5623" w:rsidRDefault="002A5623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2D6A9A" w:rsidRPr="002A5623" w:rsidRDefault="000A09A3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Felix could be a zombie in search of human brains.</w:t>
            </w:r>
          </w:p>
        </w:tc>
      </w:tr>
      <w:tr w:rsidR="00007C02" w:rsidTr="00007C02">
        <w:tc>
          <w:tcPr>
            <w:tcW w:w="77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0b)</w:t>
            </w:r>
          </w:p>
        </w:tc>
        <w:tc>
          <w:tcPr>
            <w:tcW w:w="1596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4"/>
                <w:sz w:val="24"/>
                <w:szCs w:val="24"/>
              </w:rPr>
              <w:object w:dxaOrig="380" w:dyaOrig="260">
                <v:shape id="_x0000_i1103" type="#_x0000_t75" style="width:18.75pt;height:12.75pt" o:ole="">
                  <v:imagedata r:id="rId10" o:title=""/>
                </v:shape>
                <o:OLEObject Type="Embed" ProgID="Equation.DSMT4" ShapeID="_x0000_i1103" DrawAspect="Content" ObjectID="_1616623418" r:id="rId11"/>
              </w:object>
            </w:r>
            <w:r>
              <w:rPr>
                <w:rFonts w:ascii="Arial" w:hAnsi="Arial" w:cs="Arial"/>
                <w:sz w:val="24"/>
                <w:szCs w:val="24"/>
              </w:rPr>
              <w:t>, if P(x), then Q(x)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10"/>
                <w:sz w:val="24"/>
                <w:szCs w:val="24"/>
              </w:rPr>
              <w:object w:dxaOrig="740" w:dyaOrig="320">
                <v:shape id="_x0000_i1104" type="#_x0000_t75" style="width:36.75pt;height:15.75pt" o:ole="">
                  <v:imagedata r:id="rId12" o:title=""/>
                </v:shape>
                <o:OLEObject Type="Embed" ProgID="Equation.DSMT4" ShapeID="_x0000_i1104" DrawAspect="Content" ObjectID="_1616623419" r:id="rId13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 for a particular a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8F01B3">
              <w:rPr>
                <w:rFonts w:ascii="Arial" w:hAnsi="Arial" w:cs="Arial"/>
                <w:position w:val="-10"/>
                <w:sz w:val="24"/>
                <w:szCs w:val="24"/>
              </w:rPr>
              <w:object w:dxaOrig="999" w:dyaOrig="320">
                <v:shape id="_x0000_i1105" type="#_x0000_t75" style="width:50.25pt;height:15.75pt" o:ole="">
                  <v:imagedata r:id="rId14" o:title=""/>
                </v:shape>
                <o:OLEObject Type="Embed" ProgID="Equation.DSMT4" ShapeID="_x0000_i1105" DrawAspect="Content" ObjectID="_1616623420" r:id="rId15"/>
              </w:objec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007C02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6033" w:type="dxa"/>
          </w:tcPr>
          <w:p w:rsidR="002D6A9A" w:rsidRDefault="004905FE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4EF7AC2" wp14:editId="472C4897">
                  <wp:extent cx="3609975" cy="29601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163" cy="2967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4" w:type="dxa"/>
          </w:tcPr>
          <w:p w:rsidR="002D6A9A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Inverse Error;</w:t>
            </w:r>
          </w:p>
          <w:p w:rsidR="002A5623" w:rsidRPr="002A5623" w:rsidRDefault="002A5623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~P(a) can</w:t>
            </w:r>
            <w:r w:rsidR="00DC325C">
              <w:rPr>
                <w:rFonts w:ascii="Arial" w:hAnsi="Arial" w:cs="Arial"/>
                <w:b/>
                <w:sz w:val="24"/>
                <w:szCs w:val="24"/>
              </w:rPr>
              <w:t xml:space="preserve"> logically</w:t>
            </w:r>
            <w:bookmarkStart w:id="0" w:name="_GoBack"/>
            <w:bookmarkEnd w:id="0"/>
            <w:r w:rsidRPr="002A5623">
              <w:rPr>
                <w:rFonts w:ascii="Arial" w:hAnsi="Arial" w:cs="Arial"/>
                <w:b/>
                <w:sz w:val="24"/>
                <w:szCs w:val="24"/>
              </w:rPr>
              <w:t xml:space="preserve"> exist in multiple locations.</w:t>
            </w:r>
          </w:p>
        </w:tc>
      </w:tr>
      <w:tr w:rsidR="00007C02" w:rsidTr="00007C02">
        <w:tc>
          <w:tcPr>
            <w:tcW w:w="77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(21)</w:t>
            </w:r>
          </w:p>
        </w:tc>
        <w:tc>
          <w:tcPr>
            <w:tcW w:w="1596" w:type="dxa"/>
          </w:tcPr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people are mice.</w:t>
            </w:r>
          </w:p>
          <w:p w:rsidR="002D6A9A" w:rsidRDefault="002D6A9A" w:rsidP="00D43C71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mice are mortal.</w:t>
            </w:r>
          </w:p>
          <w:p w:rsidR="002D6A9A" w:rsidRDefault="002A5623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2D6A9A">
              <w:rPr>
                <w:rFonts w:ascii="Arial" w:hAnsi="Arial" w:cs="Arial"/>
                <w:sz w:val="24"/>
                <w:szCs w:val="24"/>
              </w:rPr>
              <w:t xml:space="preserve"> All people are mortal.</w:t>
            </w: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007C02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Valid</w:t>
            </w:r>
          </w:p>
        </w:tc>
        <w:tc>
          <w:tcPr>
            <w:tcW w:w="6033" w:type="dxa"/>
          </w:tcPr>
          <w:p w:rsidR="002D6A9A" w:rsidRDefault="004905FE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E89B54" wp14:editId="2116B48E">
                  <wp:extent cx="3543300" cy="3366135"/>
                  <wp:effectExtent l="0" t="0" r="0" b="571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0855" cy="3373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4" w:type="dxa"/>
          </w:tcPr>
          <w:p w:rsidR="002D6A9A" w:rsidRPr="002A5623" w:rsidRDefault="002D6A9A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007C02" w:rsidTr="00007C02">
        <w:tc>
          <w:tcPr>
            <w:tcW w:w="77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2)</w:t>
            </w:r>
          </w:p>
        </w:tc>
        <w:tc>
          <w:tcPr>
            <w:tcW w:w="1596" w:type="dxa"/>
          </w:tcPr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discrete math students can tell valid from invalid.</w:t>
            </w:r>
          </w:p>
          <w:p w:rsidR="002D6A9A" w:rsidRDefault="002D6A9A" w:rsidP="00666669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l thoughtful people can tell valid from invalid.</w:t>
            </w:r>
          </w:p>
          <w:p w:rsidR="002D6A9A" w:rsidRDefault="002A5623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2D6A9A">
              <w:rPr>
                <w:rFonts w:ascii="Arial" w:hAnsi="Arial" w:cs="Arial"/>
                <w:sz w:val="24"/>
                <w:szCs w:val="24"/>
              </w:rPr>
              <w:t xml:space="preserve"> All discrete math students are thoughtful.</w:t>
            </w:r>
          </w:p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007C02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Invalid</w:t>
            </w:r>
          </w:p>
        </w:tc>
        <w:tc>
          <w:tcPr>
            <w:tcW w:w="6033" w:type="dxa"/>
          </w:tcPr>
          <w:p w:rsidR="002D6A9A" w:rsidRDefault="004905FE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19406CD" wp14:editId="43CA0DAA">
                  <wp:extent cx="3638550" cy="4057060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0290" cy="408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4" w:type="dxa"/>
          </w:tcPr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Converse Error;</w:t>
            </w: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2D6A9A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M =&gt; V</w:t>
            </w: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>T =&gt; V</w:t>
            </w: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2A5623">
              <w:rPr>
                <w:rFonts w:ascii="Arial" w:hAnsi="Arial" w:cs="Arial"/>
                <w:b/>
                <w:sz w:val="24"/>
                <w:szCs w:val="24"/>
              </w:rPr>
              <w:t xml:space="preserve">M </w:t>
            </w:r>
            <w:r w:rsidR="00007C02">
              <w:rPr>
                <w:rFonts w:ascii="Arial" w:hAnsi="Arial" w:cs="Arial"/>
                <w:b/>
                <w:sz w:val="24"/>
                <w:szCs w:val="24"/>
              </w:rPr>
              <w:t>≠</w:t>
            </w:r>
            <w:r w:rsidRPr="002A5623">
              <w:rPr>
                <w:rFonts w:ascii="Arial" w:hAnsi="Arial" w:cs="Arial"/>
                <w:b/>
                <w:sz w:val="24"/>
                <w:szCs w:val="24"/>
              </w:rPr>
              <w:t>&gt; T</w:t>
            </w: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:rsidR="007E23CD" w:rsidRPr="002A5623" w:rsidRDefault="007E23CD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007C02" w:rsidTr="00007C02">
        <w:tc>
          <w:tcPr>
            <w:tcW w:w="774" w:type="dxa"/>
          </w:tcPr>
          <w:p w:rsidR="002D6A9A" w:rsidRDefault="002D6A9A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(26)</w:t>
            </w:r>
          </w:p>
        </w:tc>
        <w:tc>
          <w:tcPr>
            <w:tcW w:w="1596" w:type="dxa"/>
          </w:tcPr>
          <w:p w:rsidR="002D6A9A" w:rsidRDefault="002D6A9A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thing intelligible ever puzzles me.</w:t>
            </w:r>
          </w:p>
          <w:p w:rsidR="002D6A9A" w:rsidRDefault="002D6A9A" w:rsidP="00666669">
            <w:pPr>
              <w:spacing w:line="36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ogic puzzles me.</w:t>
            </w:r>
          </w:p>
          <w:p w:rsidR="002D6A9A" w:rsidRDefault="002A5623" w:rsidP="00666669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∴</m:t>
              </m:r>
            </m:oMath>
            <w:r w:rsidR="002D6A9A">
              <w:rPr>
                <w:rFonts w:ascii="Arial" w:hAnsi="Arial" w:cs="Arial"/>
                <w:sz w:val="24"/>
                <w:szCs w:val="24"/>
              </w:rPr>
              <w:t xml:space="preserve"> Logic is unintelligible.</w:t>
            </w: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2D6A9A" w:rsidRDefault="002D6A9A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EA0842" w:rsidRDefault="00EA0842" w:rsidP="00D43C71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:rsidR="002D6A9A" w:rsidRPr="002A5623" w:rsidRDefault="00007C02" w:rsidP="00007C02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Valid</w:t>
            </w:r>
          </w:p>
        </w:tc>
        <w:tc>
          <w:tcPr>
            <w:tcW w:w="6033" w:type="dxa"/>
          </w:tcPr>
          <w:p w:rsidR="002D6A9A" w:rsidRDefault="00007C02" w:rsidP="00D43C71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F2F48A1" wp14:editId="1833A439">
                  <wp:extent cx="3519651" cy="3257550"/>
                  <wp:effectExtent l="0" t="0" r="508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5056" cy="3271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4" w:type="dxa"/>
          </w:tcPr>
          <w:p w:rsidR="002D6A9A" w:rsidRPr="002A5623" w:rsidRDefault="002D6A9A" w:rsidP="00D43C71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DC5FF4" w:rsidRPr="00DC5FF4" w:rsidRDefault="00DC5FF4" w:rsidP="00DC5FF4">
      <w:pPr>
        <w:spacing w:after="0"/>
        <w:rPr>
          <w:rFonts w:ascii="Arial" w:hAnsi="Arial" w:cs="Arial"/>
          <w:sz w:val="24"/>
          <w:szCs w:val="24"/>
        </w:rPr>
      </w:pPr>
    </w:p>
    <w:p w:rsidR="00EA0842" w:rsidRDefault="00EA084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DC5FF4" w:rsidRDefault="003820B7" w:rsidP="00DC5FF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Now do problem </w:t>
      </w:r>
      <w:r w:rsidR="00817571">
        <w:rPr>
          <w:rFonts w:ascii="Arial" w:hAnsi="Arial" w:cs="Arial"/>
          <w:sz w:val="24"/>
          <w:szCs w:val="24"/>
        </w:rPr>
        <w:t>28</w:t>
      </w:r>
      <w:r w:rsidR="00F16CCD">
        <w:rPr>
          <w:rFonts w:ascii="Arial" w:hAnsi="Arial" w:cs="Arial"/>
          <w:sz w:val="24"/>
          <w:szCs w:val="24"/>
        </w:rPr>
        <w:t xml:space="preserve">.   Write down the clues in </w:t>
      </w:r>
      <w:r w:rsidR="002A5623">
        <w:rPr>
          <w:rFonts w:ascii="Arial" w:hAnsi="Arial" w:cs="Arial"/>
          <w:sz w:val="24"/>
          <w:szCs w:val="24"/>
        </w:rPr>
        <w:t>order and</w:t>
      </w:r>
      <w:r w:rsidR="00F16CCD">
        <w:rPr>
          <w:rFonts w:ascii="Arial" w:hAnsi="Arial" w:cs="Arial"/>
          <w:sz w:val="24"/>
          <w:szCs w:val="24"/>
        </w:rPr>
        <w:t xml:space="preserve"> write down your intermediate conclusions.</w:t>
      </w:r>
      <w:r w:rsidR="00817571">
        <w:rPr>
          <w:rFonts w:ascii="Arial" w:hAnsi="Arial" w:cs="Arial"/>
          <w:sz w:val="24"/>
          <w:szCs w:val="24"/>
        </w:rPr>
        <w:t xml:space="preserve"> </w:t>
      </w:r>
    </w:p>
    <w:p w:rsidR="00607D63" w:rsidRDefault="00607D63" w:rsidP="00DC5FF4">
      <w:pPr>
        <w:spacing w:after="0"/>
        <w:rPr>
          <w:rFonts w:ascii="Arial" w:hAnsi="Arial" w:cs="Arial"/>
          <w:sz w:val="24"/>
          <w:szCs w:val="24"/>
        </w:rPr>
      </w:pP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1D6EC2" w:rsidRPr="00007C02" w:rsidRDefault="001D6EC2" w:rsidP="001D6EC2">
      <w:pPr>
        <w:spacing w:after="0"/>
        <w:ind w:left="72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sz w:val="24"/>
          <w:szCs w:val="24"/>
        </w:rPr>
        <w:t>(</w:t>
      </w:r>
      <w:r w:rsidRPr="00007C02">
        <w:rPr>
          <w:rFonts w:ascii="Arial" w:hAnsi="Arial" w:cs="Arial"/>
          <w:b/>
          <w:sz w:val="24"/>
          <w:szCs w:val="24"/>
        </w:rPr>
        <w:t>4</w:t>
      </w:r>
      <w:r w:rsidRPr="00007C02">
        <w:rPr>
          <w:rFonts w:ascii="Arial" w:hAnsi="Arial" w:cs="Arial"/>
          <w:b/>
          <w:sz w:val="24"/>
          <w:szCs w:val="24"/>
        </w:rPr>
        <w:t xml:space="preserve">) </w:t>
      </w:r>
      <w:r w:rsidRPr="00007C02">
        <w:rPr>
          <w:rFonts w:ascii="Arial" w:hAnsi="Arial" w:cs="Arial"/>
          <w:b/>
          <w:sz w:val="24"/>
          <w:szCs w:val="24"/>
          <w:u w:val="single"/>
        </w:rPr>
        <w:t>I can’t understand examples if the arguments are not arranged in regular order like the ones I’m used to.</w:t>
      </w:r>
    </w:p>
    <w:p w:rsidR="001D6EC2" w:rsidRPr="00007C02" w:rsidRDefault="001D6EC2" w:rsidP="00007C02">
      <w:pPr>
        <w:spacing w:after="0"/>
        <w:rPr>
          <w:rFonts w:ascii="Arial" w:hAnsi="Arial" w:cs="Arial"/>
          <w:b/>
          <w:sz w:val="24"/>
          <w:szCs w:val="24"/>
        </w:rPr>
      </w:pPr>
    </w:p>
    <w:p w:rsidR="001D6EC2" w:rsidRDefault="00607D63" w:rsidP="00007C02">
      <w:pPr>
        <w:spacing w:after="0"/>
        <w:ind w:left="72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sz w:val="24"/>
          <w:szCs w:val="24"/>
        </w:rPr>
        <w:t>(</w:t>
      </w:r>
      <w:r w:rsidR="001D6EC2" w:rsidRPr="00007C02">
        <w:rPr>
          <w:rFonts w:ascii="Arial" w:hAnsi="Arial" w:cs="Arial"/>
          <w:b/>
          <w:sz w:val="24"/>
          <w:szCs w:val="24"/>
        </w:rPr>
        <w:t>2</w:t>
      </w:r>
      <w:r w:rsidRPr="00007C02">
        <w:rPr>
          <w:rFonts w:ascii="Arial" w:hAnsi="Arial" w:cs="Arial"/>
          <w:b/>
          <w:sz w:val="24"/>
          <w:szCs w:val="24"/>
        </w:rPr>
        <w:t>)</w:t>
      </w:r>
      <w:r w:rsidR="009018C1" w:rsidRPr="00007C02">
        <w:rPr>
          <w:rFonts w:ascii="Arial" w:hAnsi="Arial" w:cs="Arial"/>
          <w:b/>
          <w:sz w:val="24"/>
          <w:szCs w:val="24"/>
        </w:rPr>
        <w:t xml:space="preserve"> </w:t>
      </w:r>
      <w:r w:rsidR="001D6EC2" w:rsidRPr="00007C02">
        <w:rPr>
          <w:rFonts w:ascii="Arial" w:hAnsi="Arial" w:cs="Arial"/>
          <w:b/>
          <w:sz w:val="24"/>
          <w:szCs w:val="24"/>
          <w:u w:val="single"/>
        </w:rPr>
        <w:t>The arguments in these examples are not arranged in regular order like the ones I am used to.</w:t>
      </w:r>
    </w:p>
    <w:p w:rsidR="00007C02" w:rsidRPr="00007C02" w:rsidRDefault="00007C02" w:rsidP="00007C02">
      <w:pPr>
        <w:spacing w:after="0"/>
        <w:ind w:left="720"/>
        <w:rPr>
          <w:rFonts w:ascii="Arial" w:hAnsi="Arial" w:cs="Arial"/>
          <w:b/>
          <w:sz w:val="24"/>
          <w:szCs w:val="24"/>
        </w:rPr>
      </w:pPr>
    </w:p>
    <w:p w:rsidR="001D6EC2" w:rsidRPr="00007C02" w:rsidRDefault="001D6EC2" w:rsidP="001D6EC2">
      <w:pPr>
        <w:spacing w:after="0"/>
        <w:ind w:left="144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119" type="#_x0000_t75" style="width:12pt;height:9.75pt" o:ole="">
            <v:imagedata r:id="rId20" o:title=""/>
          </v:shape>
          <o:OLEObject Type="Embed" ProgID="Equation.DSMT4" ShapeID="_x0000_i1119" DrawAspect="Content" ObjectID="_1616623421" r:id="rId21"/>
        </w:object>
      </w:r>
      <w:r w:rsidRPr="00007C02">
        <w:rPr>
          <w:rFonts w:ascii="Arial" w:hAnsi="Arial" w:cs="Arial"/>
          <w:b/>
          <w:sz w:val="24"/>
          <w:szCs w:val="24"/>
          <w:u w:val="single"/>
        </w:rPr>
        <w:t>I can’t understand these examples</w:t>
      </w:r>
      <w:r w:rsidRPr="00007C02">
        <w:rPr>
          <w:rFonts w:ascii="Arial" w:hAnsi="Arial" w:cs="Arial"/>
          <w:b/>
          <w:sz w:val="24"/>
          <w:szCs w:val="24"/>
        </w:rPr>
        <w:t>.</w:t>
      </w:r>
    </w:p>
    <w:p w:rsidR="001D6EC2" w:rsidRPr="00007C02" w:rsidRDefault="001D6EC2" w:rsidP="00607D63">
      <w:pPr>
        <w:spacing w:after="0"/>
        <w:ind w:left="720"/>
        <w:rPr>
          <w:rFonts w:ascii="Arial" w:hAnsi="Arial" w:cs="Arial"/>
          <w:b/>
          <w:sz w:val="24"/>
          <w:szCs w:val="24"/>
        </w:rPr>
      </w:pPr>
    </w:p>
    <w:p w:rsidR="001D6EC2" w:rsidRPr="00007C02" w:rsidRDefault="001D6EC2" w:rsidP="00607D63">
      <w:pPr>
        <w:spacing w:after="0"/>
        <w:ind w:left="72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sz w:val="24"/>
          <w:szCs w:val="24"/>
        </w:rPr>
        <w:t>(</w:t>
      </w:r>
      <w:r w:rsidRPr="00007C02">
        <w:rPr>
          <w:rFonts w:ascii="Arial" w:hAnsi="Arial" w:cs="Arial"/>
          <w:b/>
          <w:sz w:val="24"/>
          <w:szCs w:val="24"/>
        </w:rPr>
        <w:t>1</w:t>
      </w:r>
      <w:r w:rsidRPr="00007C02">
        <w:rPr>
          <w:rFonts w:ascii="Arial" w:hAnsi="Arial" w:cs="Arial"/>
          <w:b/>
          <w:sz w:val="24"/>
          <w:szCs w:val="24"/>
        </w:rPr>
        <w:t xml:space="preserve">) </w:t>
      </w:r>
      <w:r w:rsidRPr="00007C02">
        <w:rPr>
          <w:rFonts w:ascii="Arial" w:hAnsi="Arial" w:cs="Arial"/>
          <w:b/>
          <w:sz w:val="24"/>
          <w:szCs w:val="24"/>
          <w:u w:val="single"/>
        </w:rPr>
        <w:t>When I work logic examples without grumbling, you may be sure it is one I understand.</w:t>
      </w:r>
    </w:p>
    <w:p w:rsidR="001D6EC2" w:rsidRPr="00007C02" w:rsidRDefault="001D6EC2" w:rsidP="00607D63">
      <w:pPr>
        <w:spacing w:after="0"/>
        <w:ind w:left="720"/>
        <w:rPr>
          <w:rFonts w:ascii="Arial" w:hAnsi="Arial" w:cs="Arial"/>
          <w:b/>
          <w:sz w:val="24"/>
          <w:szCs w:val="24"/>
        </w:rPr>
      </w:pPr>
    </w:p>
    <w:p w:rsidR="001D6EC2" w:rsidRPr="00007C02" w:rsidRDefault="001D6EC2" w:rsidP="001D6EC2">
      <w:pPr>
        <w:spacing w:after="0"/>
        <w:ind w:left="720" w:firstLine="72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122" type="#_x0000_t75" style="width:12pt;height:9.75pt" o:ole="">
            <v:imagedata r:id="rId20" o:title=""/>
          </v:shape>
          <o:OLEObject Type="Embed" ProgID="Equation.DSMT4" ShapeID="_x0000_i1122" DrawAspect="Content" ObjectID="_1616623422" r:id="rId22"/>
        </w:object>
      </w:r>
      <w:r w:rsidRPr="00007C02">
        <w:rPr>
          <w:rFonts w:ascii="Arial" w:hAnsi="Arial" w:cs="Arial"/>
          <w:b/>
          <w:sz w:val="24"/>
          <w:szCs w:val="24"/>
          <w:u w:val="single"/>
        </w:rPr>
        <w:t>I’m literally grumbling right now.</w:t>
      </w:r>
    </w:p>
    <w:p w:rsidR="001D6EC2" w:rsidRPr="00007C02" w:rsidRDefault="001D6EC2" w:rsidP="001D6EC2">
      <w:pPr>
        <w:spacing w:after="0"/>
        <w:ind w:left="720" w:firstLine="720"/>
        <w:rPr>
          <w:rFonts w:ascii="Arial" w:hAnsi="Arial" w:cs="Arial"/>
          <w:b/>
          <w:sz w:val="24"/>
          <w:szCs w:val="24"/>
        </w:rPr>
      </w:pPr>
    </w:p>
    <w:p w:rsidR="001D6EC2" w:rsidRPr="00007C02" w:rsidRDefault="001D6EC2" w:rsidP="001D6EC2">
      <w:pPr>
        <w:spacing w:after="0"/>
        <w:ind w:left="720"/>
        <w:rPr>
          <w:rFonts w:ascii="Arial" w:hAnsi="Arial" w:cs="Arial"/>
          <w:b/>
          <w:sz w:val="24"/>
          <w:szCs w:val="24"/>
          <w:u w:val="single"/>
        </w:rPr>
      </w:pPr>
      <w:r w:rsidRPr="00007C02">
        <w:rPr>
          <w:rFonts w:ascii="Arial" w:hAnsi="Arial" w:cs="Arial"/>
          <w:b/>
          <w:sz w:val="24"/>
          <w:szCs w:val="24"/>
        </w:rPr>
        <w:t>(</w:t>
      </w:r>
      <w:r w:rsidRPr="00007C02">
        <w:rPr>
          <w:rFonts w:ascii="Arial" w:hAnsi="Arial" w:cs="Arial"/>
          <w:b/>
          <w:sz w:val="24"/>
          <w:szCs w:val="24"/>
        </w:rPr>
        <w:t>5</w:t>
      </w:r>
      <w:r w:rsidRPr="00007C02">
        <w:rPr>
          <w:rFonts w:ascii="Arial" w:hAnsi="Arial" w:cs="Arial"/>
          <w:b/>
          <w:sz w:val="24"/>
          <w:szCs w:val="24"/>
        </w:rPr>
        <w:t xml:space="preserve">) </w:t>
      </w:r>
      <w:r w:rsidRPr="00007C02">
        <w:rPr>
          <w:rFonts w:ascii="Arial" w:hAnsi="Arial" w:cs="Arial"/>
          <w:b/>
          <w:sz w:val="24"/>
          <w:szCs w:val="24"/>
          <w:u w:val="single"/>
        </w:rPr>
        <w:t>I never grumble at an example unless it gives me a headache.</w:t>
      </w:r>
    </w:p>
    <w:p w:rsidR="00607D63" w:rsidRPr="00007C02" w:rsidRDefault="00607D63" w:rsidP="001D6EC2">
      <w:pPr>
        <w:spacing w:after="0"/>
        <w:rPr>
          <w:rFonts w:ascii="Arial" w:hAnsi="Arial" w:cs="Arial"/>
          <w:b/>
          <w:sz w:val="24"/>
          <w:szCs w:val="24"/>
        </w:rPr>
      </w:pPr>
    </w:p>
    <w:p w:rsidR="00607D63" w:rsidRPr="00007C02" w:rsidRDefault="00607D63" w:rsidP="001D6EC2">
      <w:pPr>
        <w:spacing w:after="0"/>
        <w:ind w:left="144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126" type="#_x0000_t75" style="width:12pt;height:9.75pt" o:ole="">
            <v:imagedata r:id="rId20" o:title=""/>
          </v:shape>
          <o:OLEObject Type="Embed" ProgID="Equation.DSMT4" ShapeID="_x0000_i1126" DrawAspect="Content" ObjectID="_1616623423" r:id="rId23"/>
        </w:object>
      </w:r>
      <w:r w:rsidR="001D6EC2" w:rsidRPr="00007C02">
        <w:rPr>
          <w:rFonts w:ascii="Arial" w:hAnsi="Arial" w:cs="Arial"/>
          <w:b/>
          <w:sz w:val="24"/>
          <w:szCs w:val="24"/>
          <w:u w:val="single"/>
        </w:rPr>
        <w:t>I have a headache.</w:t>
      </w:r>
    </w:p>
    <w:p w:rsidR="00607D63" w:rsidRPr="00007C02" w:rsidRDefault="00607D63" w:rsidP="00607D63">
      <w:pPr>
        <w:spacing w:after="0"/>
        <w:rPr>
          <w:rFonts w:ascii="Arial" w:hAnsi="Arial" w:cs="Arial"/>
          <w:b/>
          <w:sz w:val="24"/>
          <w:szCs w:val="24"/>
        </w:rPr>
      </w:pPr>
    </w:p>
    <w:p w:rsidR="00607D63" w:rsidRPr="00007C02" w:rsidRDefault="00607D63" w:rsidP="00607D63">
      <w:pPr>
        <w:spacing w:after="0"/>
        <w:ind w:left="72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sz w:val="24"/>
          <w:szCs w:val="24"/>
        </w:rPr>
        <w:t>(</w:t>
      </w:r>
      <w:r w:rsidR="001D6EC2" w:rsidRPr="00007C02">
        <w:rPr>
          <w:rFonts w:ascii="Arial" w:hAnsi="Arial" w:cs="Arial"/>
          <w:b/>
          <w:sz w:val="24"/>
          <w:szCs w:val="24"/>
        </w:rPr>
        <w:t xml:space="preserve">3) </w:t>
      </w:r>
      <w:r w:rsidR="001D6EC2" w:rsidRPr="00007C02">
        <w:rPr>
          <w:rFonts w:ascii="Arial" w:hAnsi="Arial" w:cs="Arial"/>
          <w:b/>
          <w:sz w:val="24"/>
          <w:szCs w:val="24"/>
          <w:u w:val="single"/>
        </w:rPr>
        <w:t>No easy examples make my head ache.</w:t>
      </w:r>
    </w:p>
    <w:p w:rsidR="00EA0842" w:rsidRPr="00007C02" w:rsidRDefault="00EA0842" w:rsidP="001D6EC2">
      <w:pPr>
        <w:spacing w:after="0"/>
        <w:rPr>
          <w:rFonts w:ascii="Arial" w:hAnsi="Arial" w:cs="Arial"/>
          <w:b/>
          <w:sz w:val="24"/>
          <w:szCs w:val="24"/>
        </w:rPr>
      </w:pPr>
    </w:p>
    <w:p w:rsidR="00607D63" w:rsidRPr="00007C02" w:rsidRDefault="00607D63" w:rsidP="00607D63">
      <w:pPr>
        <w:spacing w:after="0"/>
        <w:ind w:left="1440"/>
        <w:rPr>
          <w:rFonts w:ascii="Arial" w:hAnsi="Arial" w:cs="Arial"/>
          <w:b/>
          <w:sz w:val="24"/>
          <w:szCs w:val="24"/>
        </w:rPr>
      </w:pPr>
      <w:r w:rsidRPr="00007C02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033" type="#_x0000_t75" style="width:12pt;height:9.75pt" o:ole="">
            <v:imagedata r:id="rId20" o:title=""/>
          </v:shape>
          <o:OLEObject Type="Embed" ProgID="Equation.DSMT4" ShapeID="_x0000_i1033" DrawAspect="Content" ObjectID="_1616623424" r:id="rId24"/>
        </w:object>
      </w:r>
      <w:r w:rsidR="00007C02" w:rsidRPr="00007C02">
        <w:rPr>
          <w:rFonts w:ascii="Arial" w:hAnsi="Arial" w:cs="Arial"/>
          <w:b/>
          <w:sz w:val="24"/>
          <w:szCs w:val="24"/>
          <w:u w:val="single"/>
        </w:rPr>
        <w:t>The author is not only rearranging the example, but these problems are also hard.</w:t>
      </w:r>
    </w:p>
    <w:p w:rsidR="00607D63" w:rsidRDefault="00607D63" w:rsidP="00607D63">
      <w:pPr>
        <w:spacing w:after="0"/>
        <w:rPr>
          <w:rFonts w:ascii="Arial" w:hAnsi="Arial" w:cs="Arial"/>
          <w:sz w:val="24"/>
          <w:szCs w:val="24"/>
        </w:rPr>
      </w:pPr>
    </w:p>
    <w:p w:rsidR="00607D63" w:rsidRPr="00DC5FF4" w:rsidRDefault="00607D63" w:rsidP="00DC5FF4">
      <w:pPr>
        <w:spacing w:after="0"/>
        <w:rPr>
          <w:rFonts w:ascii="Arial" w:hAnsi="Arial" w:cs="Arial"/>
          <w:sz w:val="24"/>
          <w:szCs w:val="24"/>
        </w:rPr>
      </w:pPr>
    </w:p>
    <w:sectPr w:rsidR="00607D63" w:rsidRPr="00DC5FF4" w:rsidSect="00440B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87717A"/>
    <w:multiLevelType w:val="hybridMultilevel"/>
    <w:tmpl w:val="1DD6E6E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EC66E8A"/>
    <w:multiLevelType w:val="hybridMultilevel"/>
    <w:tmpl w:val="24B0EA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5B8E"/>
    <w:rsid w:val="00007C02"/>
    <w:rsid w:val="000A09A3"/>
    <w:rsid w:val="000F0323"/>
    <w:rsid w:val="0012075E"/>
    <w:rsid w:val="00131E38"/>
    <w:rsid w:val="00171D32"/>
    <w:rsid w:val="001936BA"/>
    <w:rsid w:val="00195B8E"/>
    <w:rsid w:val="001A2FD8"/>
    <w:rsid w:val="001B33A2"/>
    <w:rsid w:val="001D6EC2"/>
    <w:rsid w:val="002476C0"/>
    <w:rsid w:val="002961AA"/>
    <w:rsid w:val="002A5623"/>
    <w:rsid w:val="002D6A9A"/>
    <w:rsid w:val="00300F63"/>
    <w:rsid w:val="00336D69"/>
    <w:rsid w:val="003539CC"/>
    <w:rsid w:val="00360760"/>
    <w:rsid w:val="00372CBD"/>
    <w:rsid w:val="003820B7"/>
    <w:rsid w:val="003D37E7"/>
    <w:rsid w:val="00413427"/>
    <w:rsid w:val="00440B6F"/>
    <w:rsid w:val="00457A93"/>
    <w:rsid w:val="004746C2"/>
    <w:rsid w:val="004905FE"/>
    <w:rsid w:val="004A3515"/>
    <w:rsid w:val="004B18B7"/>
    <w:rsid w:val="00515569"/>
    <w:rsid w:val="00607D63"/>
    <w:rsid w:val="00666669"/>
    <w:rsid w:val="006B45EF"/>
    <w:rsid w:val="00707A69"/>
    <w:rsid w:val="00747C1D"/>
    <w:rsid w:val="00773A41"/>
    <w:rsid w:val="007B21CC"/>
    <w:rsid w:val="007E23CD"/>
    <w:rsid w:val="00817571"/>
    <w:rsid w:val="00893357"/>
    <w:rsid w:val="008F01B3"/>
    <w:rsid w:val="009018C1"/>
    <w:rsid w:val="009840DE"/>
    <w:rsid w:val="009E431D"/>
    <w:rsid w:val="009F6DAA"/>
    <w:rsid w:val="009F79E6"/>
    <w:rsid w:val="00A170EF"/>
    <w:rsid w:val="00A7175A"/>
    <w:rsid w:val="00B1029B"/>
    <w:rsid w:val="00B405EB"/>
    <w:rsid w:val="00C27DE5"/>
    <w:rsid w:val="00C5187F"/>
    <w:rsid w:val="00CA6ADE"/>
    <w:rsid w:val="00D413E2"/>
    <w:rsid w:val="00DC325C"/>
    <w:rsid w:val="00DC5093"/>
    <w:rsid w:val="00DC5FF4"/>
    <w:rsid w:val="00E275E1"/>
    <w:rsid w:val="00E65BF1"/>
    <w:rsid w:val="00E7199F"/>
    <w:rsid w:val="00EA0842"/>
    <w:rsid w:val="00EB6C13"/>
    <w:rsid w:val="00F0293C"/>
    <w:rsid w:val="00F16CCD"/>
    <w:rsid w:val="00F30306"/>
    <w:rsid w:val="00F6621E"/>
    <w:rsid w:val="00FF54C9"/>
    <w:rsid w:val="00FF6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08A963"/>
  <w15:chartTrackingRefBased/>
  <w15:docId w15:val="{36BFC166-33F6-4376-B168-3A3455D38E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102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1029B"/>
    <w:rPr>
      <w:color w:val="808080"/>
    </w:rPr>
  </w:style>
  <w:style w:type="paragraph" w:styleId="ListParagraph">
    <w:name w:val="List Paragraph"/>
    <w:basedOn w:val="Normal"/>
    <w:uiPriority w:val="34"/>
    <w:qFormat/>
    <w:rsid w:val="00E719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92</Words>
  <Characters>337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3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lassmann</dc:creator>
  <cp:keywords/>
  <dc:description/>
  <cp:lastModifiedBy>Troy Jeffery</cp:lastModifiedBy>
  <cp:revision>2</cp:revision>
  <dcterms:created xsi:type="dcterms:W3CDTF">2019-04-13T08:17:00Z</dcterms:created>
  <dcterms:modified xsi:type="dcterms:W3CDTF">2019-04-13T08:17:00Z</dcterms:modified>
</cp:coreProperties>
</file>